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01" r:id="rId3"/>
    <p:sldId id="314" r:id="rId4"/>
    <p:sldId id="316" r:id="rId5"/>
    <p:sldId id="312" r:id="rId6"/>
    <p:sldId id="315" r:id="rId7"/>
    <p:sldId id="313" r:id="rId8"/>
    <p:sldId id="270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1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1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1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1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1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1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1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1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1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1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1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21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304800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Amino Acids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Course Instructor: Dr. </a:t>
            </a:r>
            <a:r>
              <a:rPr lang="en-US" sz="2000" b="1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Methods of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reperatio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l-GR" sz="32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amino acids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251520" y="836712"/>
            <a:ext cx="8640960" cy="367240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2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1. </a:t>
            </a:r>
            <a:r>
              <a:rPr lang="en-US" sz="3200" b="1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Amination</a:t>
            </a:r>
            <a:r>
              <a:rPr lang="en-US" sz="32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 of </a:t>
            </a:r>
            <a:r>
              <a:rPr lang="el-GR" sz="32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halo </a:t>
            </a:r>
            <a:r>
              <a:rPr lang="en-US" sz="32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acids</a:t>
            </a:r>
            <a:endParaRPr lang="en-IN" sz="3200" b="1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67543" y="2204864"/>
          <a:ext cx="8070635" cy="1440160"/>
        </p:xfrm>
        <a:graphic>
          <a:graphicData uri="http://schemas.openxmlformats.org/presentationml/2006/ole">
            <p:oleObj spid="_x0000_s61444" name="CS ChemDraw Drawing" r:id="rId3" imgW="3122298" imgH="557168" progId="ChemDraw.Document.6.0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611560" y="4293096"/>
            <a:ext cx="8064897" cy="1962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halo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cids 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lor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rom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on treatment with ammonia to form amino acids. Alpha-halo acid can be synthesized by Hell-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olhar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Zelinsk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reaction </a:t>
            </a:r>
            <a:endParaRPr lang="en-I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260648"/>
            <a:ext cx="8964488" cy="609329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Hell-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olhard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Zelinsky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reaction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IN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899592" y="1196752"/>
          <a:ext cx="7692893" cy="1031829"/>
        </p:xfrm>
        <a:graphic>
          <a:graphicData uri="http://schemas.openxmlformats.org/presentationml/2006/ole">
            <p:oleObj spid="_x0000_s45066" name="CS ChemDraw Drawing" r:id="rId3" imgW="3065941" imgH="411243" progId="ChemDraw.Document.6.0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755576" y="2996952"/>
            <a:ext cx="770485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bromination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of carboxylic acids is called the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Hell–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Volhard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Zelinsky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reaction. 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In this reaction Phosphorus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reacts with bromine to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yield phosphorus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tribromide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as the active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catalyst.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260648"/>
            <a:ext cx="8964488" cy="609329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IN" sz="3200" b="1" dirty="0" err="1" smtClean="0">
                <a:latin typeface="Times New Roman" pitchFamily="18" charset="0"/>
                <a:cs typeface="Times New Roman" pitchFamily="18" charset="0"/>
              </a:rPr>
              <a:t>Strecker</a:t>
            </a: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 synthesis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611560" y="1772816"/>
          <a:ext cx="8181951" cy="3600400"/>
        </p:xfrm>
        <a:graphic>
          <a:graphicData uri="http://schemas.openxmlformats.org/presentationml/2006/ole">
            <p:oleObj spid="_x0000_s79875" name="CS ChemDraw Drawing" r:id="rId3" imgW="3044382" imgH="133909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95536" y="260648"/>
            <a:ext cx="8748464" cy="1143000"/>
          </a:xfrm>
        </p:spPr>
        <p:txBody>
          <a:bodyPr>
            <a:normAutofit/>
          </a:bodyPr>
          <a:lstStyle/>
          <a:p>
            <a:pPr algn="l"/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IN" sz="3200" b="1" dirty="0" err="1" smtClean="0">
                <a:latin typeface="Times New Roman" pitchFamily="18" charset="0"/>
                <a:cs typeface="Times New Roman" pitchFamily="18" charset="0"/>
              </a:rPr>
              <a:t>Amination</a:t>
            </a: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l-GR" sz="32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halo ester-Gabriel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thalamide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synthesis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043608" y="1700808"/>
          <a:ext cx="7416824" cy="3861898"/>
        </p:xfrm>
        <a:graphic>
          <a:graphicData uri="http://schemas.openxmlformats.org/presentationml/2006/ole">
            <p:oleObj spid="_x0000_s60418" name="CS ChemDraw Drawing" r:id="rId3" imgW="4755878" imgH="247579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260648"/>
            <a:ext cx="85689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.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rom  </a:t>
            </a:r>
            <a:r>
              <a:rPr lang="en-IN" sz="3200" b="1" dirty="0" err="1" smtClean="0">
                <a:latin typeface="Times New Roman" pitchFamily="18" charset="0"/>
                <a:cs typeface="Times New Roman" pitchFamily="18" charset="0"/>
              </a:rPr>
              <a:t>Diethylacetamidomalonate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539552" y="1196752"/>
          <a:ext cx="8208912" cy="5228414"/>
        </p:xfrm>
        <a:graphic>
          <a:graphicData uri="http://schemas.openxmlformats.org/presentationml/2006/ole">
            <p:oleObj spid="_x0000_s46086" name="CS ChemDraw Drawing" r:id="rId3" imgW="5195004" imgH="330813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467544" y="1124744"/>
            <a:ext cx="820891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692696"/>
            <a:ext cx="43954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5. Sorensen Synthesis</a:t>
            </a:r>
            <a:endParaRPr lang="en-IN" sz="3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251520" y="1700808"/>
          <a:ext cx="8526359" cy="4248472"/>
        </p:xfrm>
        <a:graphic>
          <a:graphicData uri="http://schemas.openxmlformats.org/presentationml/2006/ole">
            <p:oleObj spid="_x0000_s75777" name="CS ChemDraw Drawing" r:id="rId3" imgW="6441654" imgH="320921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0</TotalTime>
  <Words>120</Words>
  <Application>Microsoft Office PowerPoint</Application>
  <PresentationFormat>On-screen Show (4:3)</PresentationFormat>
  <Paragraphs>21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CS ChemDraw Drawing</vt:lpstr>
      <vt:lpstr>Slide 1</vt:lpstr>
      <vt:lpstr>Methods of Preperation: α-amino acids</vt:lpstr>
      <vt:lpstr>Slide 3</vt:lpstr>
      <vt:lpstr>Slide 4</vt:lpstr>
      <vt:lpstr>3. Amination of α-halo ester-Gabriel Pthalamide synthesis</vt:lpstr>
      <vt:lpstr>Slide 6</vt:lpstr>
      <vt:lpstr>Slide 7</vt:lpstr>
      <vt:lpstr>Slide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116</cp:revision>
  <dcterms:created xsi:type="dcterms:W3CDTF">2019-12-17T10:24:49Z</dcterms:created>
  <dcterms:modified xsi:type="dcterms:W3CDTF">2020-04-21T07:02:03Z</dcterms:modified>
</cp:coreProperties>
</file>